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5B191" w14:textId="6E99995D" w:rsidR="00294F2F" w:rsidRPr="00294F2F" w:rsidRDefault="00294F2F" w:rsidP="00F6304A">
      <w:pPr>
        <w:pStyle w:val="Udk"/>
      </w:pPr>
      <w:r>
        <w:t xml:space="preserve">УДК </w:t>
      </w:r>
      <w:r w:rsidR="00DD0B19">
        <w:t>….</w:t>
      </w:r>
    </w:p>
    <w:p w14:paraId="0099EB09" w14:textId="77777777" w:rsidR="00294F2F" w:rsidRDefault="00294F2F">
      <w:pPr>
        <w:pStyle w:val="aff2"/>
      </w:pPr>
      <w:r>
        <w:t>Назва статті</w:t>
      </w:r>
    </w:p>
    <w:p w14:paraId="748F99A1" w14:textId="77777777" w:rsidR="00B8606C" w:rsidRPr="00B8606C" w:rsidRDefault="00B8606C" w:rsidP="00B8606C"/>
    <w:p w14:paraId="4405986E" w14:textId="7DAC5DF9" w:rsidR="002910F8" w:rsidRPr="00DD0B19" w:rsidRDefault="002910F8" w:rsidP="002910F8">
      <w:pPr>
        <w:pStyle w:val="ad"/>
        <w:jc w:val="center"/>
        <w:rPr>
          <w:vertAlign w:val="superscript"/>
        </w:rPr>
      </w:pPr>
      <w:r>
        <w:t>Автор</w:t>
      </w:r>
      <w:r w:rsidR="00E11935">
        <w:rPr>
          <w:vertAlign w:val="superscript"/>
        </w:rPr>
        <w:t>1</w:t>
      </w:r>
      <w:r>
        <w:t>,</w:t>
      </w:r>
      <w:r w:rsidR="00E11935">
        <w:t xml:space="preserve"> </w:t>
      </w:r>
      <w:r w:rsidR="00DD0B19">
        <w:t>Автор</w:t>
      </w:r>
      <w:r w:rsidR="00DD0B19">
        <w:rPr>
          <w:vertAlign w:val="superscript"/>
        </w:rPr>
        <w:t>2</w:t>
      </w:r>
    </w:p>
    <w:p w14:paraId="611CDA41" w14:textId="77777777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1</w:t>
      </w:r>
      <w:r w:rsidR="002910F8">
        <w:t>Місце роботи,</w:t>
      </w:r>
      <w:r w:rsidR="002910F8" w:rsidRPr="00B8606C">
        <w:rPr>
          <w:lang w:val="ru-RU"/>
        </w:rPr>
        <w:t xml:space="preserve"> </w:t>
      </w:r>
    </w:p>
    <w:p w14:paraId="58CA4A8E" w14:textId="27ED993F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2</w:t>
      </w:r>
      <w:r>
        <w:t>Місце роботи,</w:t>
      </w:r>
      <w:r w:rsidRPr="00B8606C">
        <w:rPr>
          <w:lang w:val="ru-RU"/>
        </w:rPr>
        <w:t xml:space="preserve"> </w:t>
      </w:r>
    </w:p>
    <w:p w14:paraId="41F323C0" w14:textId="77777777" w:rsidR="00DD0B19" w:rsidRDefault="00DD0B19" w:rsidP="00DD0B19">
      <w:pPr>
        <w:pStyle w:val="ae"/>
        <w:jc w:val="center"/>
      </w:pPr>
      <w:r>
        <w:t xml:space="preserve"> </w:t>
      </w:r>
      <w:r>
        <w:rPr>
          <w:lang w:val="en-US"/>
        </w:rPr>
        <w:t>email</w:t>
      </w:r>
      <w:r w:rsidRPr="00B8606C">
        <w:rPr>
          <w:lang w:val="ru-RU"/>
        </w:rPr>
        <w:t xml:space="preserve">, </w:t>
      </w:r>
      <w:r>
        <w:rPr>
          <w:lang w:val="en-US"/>
        </w:rPr>
        <w:t>ORCID</w:t>
      </w:r>
      <w:r>
        <w:t xml:space="preserve"> </w:t>
      </w:r>
    </w:p>
    <w:p w14:paraId="2698049A" w14:textId="5064B150" w:rsidR="00DD0B19" w:rsidRPr="00B8606C" w:rsidRDefault="00DD0B19" w:rsidP="00DD0B19">
      <w:pPr>
        <w:pStyle w:val="ae"/>
        <w:jc w:val="center"/>
        <w:rPr>
          <w:lang w:val="ru-RU"/>
        </w:rPr>
      </w:pPr>
      <w:r>
        <w:rPr>
          <w:lang w:val="en-US"/>
        </w:rPr>
        <w:t>email</w:t>
      </w:r>
      <w:r w:rsidRPr="00B8606C">
        <w:rPr>
          <w:lang w:val="ru-RU"/>
        </w:rPr>
        <w:t xml:space="preserve">, </w:t>
      </w:r>
      <w:r>
        <w:rPr>
          <w:lang w:val="en-US"/>
        </w:rPr>
        <w:t>ORCID</w:t>
      </w:r>
    </w:p>
    <w:p w14:paraId="25B59B97" w14:textId="1EA6AF1C" w:rsidR="002910F8" w:rsidRPr="00DD0B19" w:rsidRDefault="002910F8" w:rsidP="002910F8">
      <w:pPr>
        <w:pStyle w:val="ae"/>
        <w:jc w:val="center"/>
      </w:pPr>
    </w:p>
    <w:p w14:paraId="431EAB59" w14:textId="77777777" w:rsidR="00A93991" w:rsidRDefault="00A93991">
      <w:pPr>
        <w:pStyle w:val="copyright"/>
      </w:pPr>
      <w:r>
        <w:t xml:space="preserve">© Автор, </w:t>
      </w:r>
      <w:r>
        <w:fldChar w:fldCharType="begin"/>
      </w:r>
      <w:r>
        <w:instrText xml:space="preserve"> DATE \@"YYYY" \* MERGEFORMAT </w:instrText>
      </w:r>
      <w:r>
        <w:fldChar w:fldCharType="separate"/>
      </w:r>
      <w:r w:rsidR="00E11935">
        <w:t>2023</w:t>
      </w:r>
      <w:r>
        <w:fldChar w:fldCharType="end"/>
      </w:r>
    </w:p>
    <w:p w14:paraId="0AA057B7" w14:textId="77777777" w:rsidR="00791D9D" w:rsidRDefault="002910F8" w:rsidP="00791D9D">
      <w:pPr>
        <w:pStyle w:val="Abstract"/>
      </w:pPr>
      <w:r>
        <w:t>Анотація</w:t>
      </w:r>
    </w:p>
    <w:p w14:paraId="4451CDEA" w14:textId="77777777" w:rsidR="00791D9D" w:rsidRDefault="00791D9D" w:rsidP="00C726DB">
      <w:pPr>
        <w:pStyle w:val="Keywords"/>
      </w:pPr>
      <w:r w:rsidRPr="00C726DB">
        <w:t>Ключові</w:t>
      </w:r>
      <w:r w:rsidRPr="00937D90">
        <w:t xml:space="preserve"> слова </w:t>
      </w:r>
      <w:r w:rsidR="002910F8">
        <w:t>–</w:t>
      </w:r>
      <w:r w:rsidRPr="00937D90">
        <w:t xml:space="preserve"> </w:t>
      </w:r>
    </w:p>
    <w:p w14:paraId="115559F6" w14:textId="77777777" w:rsidR="002910F8" w:rsidRDefault="002910F8" w:rsidP="00C726DB">
      <w:pPr>
        <w:pStyle w:val="Keywords"/>
      </w:pPr>
    </w:p>
    <w:p w14:paraId="1268DE94" w14:textId="77777777" w:rsidR="002910F8" w:rsidRPr="00B8606C" w:rsidRDefault="002910F8" w:rsidP="002910F8">
      <w:pPr>
        <w:pStyle w:val="aff2"/>
        <w:rPr>
          <w:lang w:val="ru-RU"/>
        </w:rPr>
      </w:pPr>
      <w:r>
        <w:rPr>
          <w:lang w:val="en-US"/>
        </w:rPr>
        <w:t>TITLE</w:t>
      </w:r>
    </w:p>
    <w:p w14:paraId="5C2F8DAF" w14:textId="6A51708B" w:rsidR="002910F8" w:rsidRPr="00EA0088" w:rsidRDefault="002910F8" w:rsidP="002910F8">
      <w:pPr>
        <w:pStyle w:val="ad"/>
        <w:jc w:val="center"/>
        <w:rPr>
          <w:vertAlign w:val="superscript"/>
          <w:lang w:val="en-US"/>
        </w:rPr>
      </w:pPr>
      <w:r>
        <w:rPr>
          <w:lang w:val="en-US"/>
        </w:rPr>
        <w:t>Author</w:t>
      </w:r>
      <w:r w:rsidR="00EA0088">
        <w:rPr>
          <w:vertAlign w:val="superscript"/>
        </w:rPr>
        <w:t>1</w:t>
      </w:r>
      <w:r>
        <w:t>,</w:t>
      </w:r>
      <w:r w:rsidR="00EA0088">
        <w:t xml:space="preserve"> </w:t>
      </w:r>
      <w:r w:rsidR="00EA0088">
        <w:rPr>
          <w:lang w:val="en-US"/>
        </w:rPr>
        <w:t>Author</w:t>
      </w:r>
      <w:r w:rsidR="00EA0088">
        <w:rPr>
          <w:vertAlign w:val="superscript"/>
          <w:lang w:val="en-US"/>
        </w:rPr>
        <w:t>2</w:t>
      </w:r>
    </w:p>
    <w:p w14:paraId="2F98C67F" w14:textId="1303BAA0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1</w:t>
      </w:r>
      <w:r w:rsidR="002910F8">
        <w:rPr>
          <w:lang w:val="en-US"/>
        </w:rPr>
        <w:t>Affiliation</w:t>
      </w:r>
      <w:r w:rsidR="002910F8">
        <w:t>,</w:t>
      </w:r>
      <w:r w:rsidR="002910F8">
        <w:rPr>
          <w:lang w:val="en-US"/>
        </w:rPr>
        <w:t xml:space="preserve"> </w:t>
      </w:r>
    </w:p>
    <w:p w14:paraId="6375FA1C" w14:textId="111B405A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2</w:t>
      </w:r>
      <w:r>
        <w:rPr>
          <w:lang w:val="en-US"/>
        </w:rPr>
        <w:t>Affiliation</w:t>
      </w:r>
      <w:r>
        <w:rPr>
          <w:lang w:val="en-US"/>
        </w:rPr>
        <w:t xml:space="preserve"> </w:t>
      </w:r>
    </w:p>
    <w:p w14:paraId="275B5C13" w14:textId="4A601798" w:rsidR="002910F8" w:rsidRPr="002910F8" w:rsidRDefault="002910F8" w:rsidP="002910F8">
      <w:pPr>
        <w:pStyle w:val="ae"/>
        <w:jc w:val="center"/>
        <w:rPr>
          <w:lang w:val="en-US"/>
        </w:rPr>
      </w:pPr>
      <w:r>
        <w:rPr>
          <w:lang w:val="en-US"/>
        </w:rPr>
        <w:t>email, ORCID</w:t>
      </w:r>
    </w:p>
    <w:p w14:paraId="76E81526" w14:textId="77777777" w:rsidR="002910F8" w:rsidRPr="00E41466" w:rsidRDefault="002910F8" w:rsidP="002910F8">
      <w:pPr>
        <w:pStyle w:val="Abstract"/>
        <w:rPr>
          <w:lang w:val="en-US"/>
        </w:rPr>
      </w:pPr>
      <w:r>
        <w:rPr>
          <w:lang w:val="en-US"/>
        </w:rPr>
        <w:t>Summary</w:t>
      </w:r>
      <w:r>
        <w:t>.</w:t>
      </w:r>
    </w:p>
    <w:p w14:paraId="40804140" w14:textId="77777777" w:rsidR="002910F8" w:rsidRPr="00C726DB" w:rsidRDefault="002910F8" w:rsidP="002910F8">
      <w:pPr>
        <w:pStyle w:val="Keywords"/>
      </w:pPr>
      <w:r w:rsidRPr="00C726DB">
        <w:t xml:space="preserve">Keywords - </w:t>
      </w:r>
    </w:p>
    <w:p w14:paraId="13540434" w14:textId="77777777" w:rsidR="00BA1271" w:rsidRDefault="00BA1271" w:rsidP="004C46A0">
      <w:pPr>
        <w:pStyle w:val="1"/>
      </w:pPr>
      <w:r>
        <w:t>Вступ</w:t>
      </w:r>
    </w:p>
    <w:p w14:paraId="1931EB1A" w14:textId="77777777" w:rsidR="00BA1271" w:rsidRDefault="00BA1271" w:rsidP="00875ACC">
      <w:r>
        <w:t>Виведення на основі фактів (Case-Based reasoning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 [</w:t>
      </w:r>
      <w:r w:rsidRPr="00157679">
        <w:t>1</w:t>
      </w:r>
      <w:r>
        <w:t>]. На першому етапі виконується аналіз бази відомих фактів (retrieve).</w:t>
      </w:r>
    </w:p>
    <w:p w14:paraId="2B14FE5E" w14:textId="77777777" w:rsidR="00BA1271" w:rsidRPr="00B8606C" w:rsidRDefault="00256D28" w:rsidP="00256D28">
      <w:pPr>
        <w:pStyle w:val="Equation"/>
        <w:tabs>
          <w:tab w:val="right" w:pos="9498"/>
        </w:tabs>
        <w:rPr>
          <w:lang w:val="ru-RU"/>
        </w:rPr>
      </w:pPr>
      <w:r>
        <w:tab/>
      </w:r>
      <w:r w:rsidR="00BA1271">
        <w:rPr>
          <w:position w:val="-20"/>
        </w:rPr>
        <w:object w:dxaOrig="3540" w:dyaOrig="440" w14:anchorId="24E85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28.2pt" o:ole="">
            <v:imagedata r:id="rId7" o:title=""/>
          </v:shape>
          <o:OLEObject Type="Embed" ProgID="Equation.DSMT4" ShapeID="_x0000_i1025" DrawAspect="Content" ObjectID="_1756712942" r:id="rId8"/>
        </w:object>
      </w:r>
      <w:r>
        <w:t>,</w:t>
      </w:r>
      <w:r w:rsidR="00BA1271">
        <w:tab/>
      </w:r>
      <w:r w:rsidR="00BA1271" w:rsidRPr="00256D28">
        <w:t>(2)</w:t>
      </w:r>
    </w:p>
    <w:p w14:paraId="5F6F1F48" w14:textId="77777777" w:rsidR="00215F95" w:rsidRPr="00215F95" w:rsidRDefault="00215F95" w:rsidP="00215F95">
      <w:pPr>
        <w:pStyle w:val="EquationComment"/>
      </w:pPr>
      <w:r w:rsidRPr="00215F95">
        <w:t xml:space="preserve">де r - </w:t>
      </w:r>
    </w:p>
    <w:p w14:paraId="451003C5" w14:textId="77777777" w:rsidR="00873440" w:rsidRPr="00873440" w:rsidRDefault="00873440" w:rsidP="0005618B">
      <w:pPr>
        <w:pStyle w:val="20"/>
      </w:pPr>
      <w:bookmarkStart w:id="0" w:name="_Toc476388558"/>
      <w:r>
        <w:lastRenderedPageBreak/>
        <w:t>Заголовок 2</w:t>
      </w:r>
    </w:p>
    <w:p w14:paraId="126D64A7" w14:textId="77777777" w:rsidR="00BA1271" w:rsidRPr="00687355" w:rsidRDefault="00BA1271" w:rsidP="00687355">
      <w:pPr>
        <w:pStyle w:val="TableNumber"/>
      </w:pPr>
      <w:r w:rsidRPr="00687355">
        <w:t xml:space="preserve">Таблиця </w:t>
      </w:r>
      <w:bookmarkStart w:id="1" w:name="Tab_13"/>
      <w:r w:rsidRPr="00687355">
        <w:fldChar w:fldCharType="begin"/>
      </w:r>
      <w:r w:rsidRPr="00687355">
        <w:instrText xml:space="preserve">  SEQ Table </w:instrText>
      </w:r>
      <w:r w:rsidRPr="00687355">
        <w:fldChar w:fldCharType="separate"/>
      </w:r>
      <w:r w:rsidR="002910F8">
        <w:rPr>
          <w:noProof/>
        </w:rPr>
        <w:t>1</w:t>
      </w:r>
      <w:r w:rsidRPr="00687355">
        <w:fldChar w:fldCharType="end"/>
      </w:r>
      <w:bookmarkEnd w:id="1"/>
      <w:r w:rsidRPr="00687355">
        <w:t>.</w:t>
      </w:r>
    </w:p>
    <w:p w14:paraId="09BB041B" w14:textId="77777777" w:rsidR="00BA1271" w:rsidRPr="00B8606C" w:rsidRDefault="00BA1271" w:rsidP="00687355">
      <w:pPr>
        <w:pStyle w:val="TableName"/>
        <w:rPr>
          <w:lang w:val="ru-RU"/>
        </w:rPr>
      </w:pPr>
      <w:r w:rsidRPr="00687355">
        <w:t>Відношення Історія експонатів</w:t>
      </w:r>
      <w:bookmarkEnd w:id="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 w14:paraId="2BAB0276" w14:textId="77777777">
        <w:trPr>
          <w:jc w:val="center"/>
        </w:trPr>
        <w:tc>
          <w:tcPr>
            <w:tcW w:w="2183" w:type="dxa"/>
          </w:tcPr>
          <w:p w14:paraId="66994471" w14:textId="77777777" w:rsidR="00BA1271" w:rsidRDefault="00BA1271" w:rsidP="00A93991">
            <w:pPr>
              <w:pStyle w:val="TableHeader"/>
            </w:pPr>
            <w:r>
              <w:t>Експонат</w:t>
            </w:r>
          </w:p>
        </w:tc>
        <w:tc>
          <w:tcPr>
            <w:tcW w:w="2331" w:type="dxa"/>
          </w:tcPr>
          <w:p w14:paraId="20E38B94" w14:textId="77777777" w:rsidR="00BA1271" w:rsidRDefault="00BA1271" w:rsidP="00A93991">
            <w:pPr>
              <w:pStyle w:val="TableHeader"/>
            </w:pPr>
            <w:r>
              <w:t>Подія</w:t>
            </w:r>
          </w:p>
        </w:tc>
        <w:tc>
          <w:tcPr>
            <w:tcW w:w="1526" w:type="dxa"/>
          </w:tcPr>
          <w:p w14:paraId="546E6F27" w14:textId="77777777" w:rsidR="00BA1271" w:rsidRDefault="00BA1271" w:rsidP="00A93991">
            <w:pPr>
              <w:pStyle w:val="TableHeader"/>
            </w:pPr>
            <w:r>
              <w:t>Дата</w:t>
            </w:r>
          </w:p>
        </w:tc>
      </w:tr>
      <w:tr w:rsidR="00BA1271" w14:paraId="05DA98CA" w14:textId="77777777">
        <w:trPr>
          <w:cantSplit/>
          <w:jc w:val="center"/>
        </w:trPr>
        <w:tc>
          <w:tcPr>
            <w:tcW w:w="2183" w:type="dxa"/>
          </w:tcPr>
          <w:p w14:paraId="5A8A33C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02F1E52A" w14:textId="77777777" w:rsidR="00BA1271" w:rsidRDefault="00BA1271" w:rsidP="00A93991">
            <w:pPr>
              <w:pStyle w:val="TableBody"/>
              <w:keepNext/>
            </w:pPr>
            <w:r>
              <w:t>Створення</w:t>
            </w:r>
          </w:p>
        </w:tc>
        <w:tc>
          <w:tcPr>
            <w:tcW w:w="1526" w:type="dxa"/>
          </w:tcPr>
          <w:p w14:paraId="14F13DC0" w14:textId="77777777" w:rsidR="00BA1271" w:rsidRDefault="00BA1271" w:rsidP="00A93991">
            <w:pPr>
              <w:pStyle w:val="TableBody"/>
              <w:keepNext/>
            </w:pPr>
            <w:r>
              <w:t>05.07.1850</w:t>
            </w:r>
          </w:p>
        </w:tc>
      </w:tr>
      <w:tr w:rsidR="00BA1271" w14:paraId="64B243CE" w14:textId="77777777">
        <w:trPr>
          <w:cantSplit/>
          <w:jc w:val="center"/>
        </w:trPr>
        <w:tc>
          <w:tcPr>
            <w:tcW w:w="2183" w:type="dxa"/>
          </w:tcPr>
          <w:p w14:paraId="2E24440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4053187D" w14:textId="77777777" w:rsidR="00BA1271" w:rsidRDefault="00BA1271" w:rsidP="00A93991">
            <w:pPr>
              <w:pStyle w:val="TableBody"/>
              <w:keepNext/>
            </w:pPr>
            <w:r>
              <w:t>Продаж</w:t>
            </w:r>
          </w:p>
        </w:tc>
        <w:tc>
          <w:tcPr>
            <w:tcW w:w="1526" w:type="dxa"/>
          </w:tcPr>
          <w:p w14:paraId="4EDF399E" w14:textId="77777777" w:rsidR="00BA1271" w:rsidRDefault="00BA1271" w:rsidP="00A93991">
            <w:pPr>
              <w:pStyle w:val="TableBody"/>
              <w:keepNext/>
            </w:pPr>
            <w:r>
              <w:t>23.05.1900</w:t>
            </w:r>
          </w:p>
        </w:tc>
      </w:tr>
      <w:tr w:rsidR="00BA1271" w14:paraId="07A8FFC5" w14:textId="77777777">
        <w:trPr>
          <w:cantSplit/>
          <w:jc w:val="center"/>
        </w:trPr>
        <w:tc>
          <w:tcPr>
            <w:tcW w:w="2183" w:type="dxa"/>
          </w:tcPr>
          <w:p w14:paraId="25E014C6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2089A8BA" w14:textId="77777777" w:rsidR="00BA1271" w:rsidRDefault="00BA1271" w:rsidP="00A93991">
            <w:pPr>
              <w:pStyle w:val="TableBody"/>
              <w:keepNext/>
            </w:pPr>
            <w:r>
              <w:t>Зникнення</w:t>
            </w:r>
          </w:p>
        </w:tc>
        <w:tc>
          <w:tcPr>
            <w:tcW w:w="1526" w:type="dxa"/>
          </w:tcPr>
          <w:p w14:paraId="5C1AB545" w14:textId="77777777" w:rsidR="00BA1271" w:rsidRDefault="00BA1271" w:rsidP="00A93991">
            <w:pPr>
              <w:pStyle w:val="TableBody"/>
              <w:keepNext/>
            </w:pPr>
            <w:r>
              <w:t>30.10.1940</w:t>
            </w:r>
          </w:p>
        </w:tc>
      </w:tr>
      <w:tr w:rsidR="00BA1271" w14:paraId="15D7881D" w14:textId="77777777">
        <w:trPr>
          <w:cantSplit/>
          <w:jc w:val="center"/>
        </w:trPr>
        <w:tc>
          <w:tcPr>
            <w:tcW w:w="2183" w:type="dxa"/>
          </w:tcPr>
          <w:p w14:paraId="7968EB06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2331" w:type="dxa"/>
          </w:tcPr>
          <w:p w14:paraId="490D49CD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1526" w:type="dxa"/>
          </w:tcPr>
          <w:p w14:paraId="1DD52ACC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</w:tr>
    </w:tbl>
    <w:p w14:paraId="088D7643" w14:textId="77777777" w:rsidR="00BA1271" w:rsidRDefault="00BA1271" w:rsidP="00BA1271">
      <w:pPr>
        <w:keepNext/>
      </w:pPr>
    </w:p>
    <w:p w14:paraId="35FEA4E2" w14:textId="77777777" w:rsidR="00BA1271" w:rsidRPr="00875ACC" w:rsidRDefault="002910F8" w:rsidP="00875ACC">
      <w:pPr>
        <w:pStyle w:val="Figure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00BD9403" wp14:editId="03E3DFC8">
            <wp:extent cx="1607820" cy="982980"/>
            <wp:effectExtent l="0" t="0" r="0" b="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842F4" w14:textId="77777777" w:rsidR="00BA1271" w:rsidRDefault="00BA1271" w:rsidP="006A529F">
      <w:pPr>
        <w:pStyle w:val="FigureName"/>
      </w:pPr>
      <w:bookmarkStart w:id="2" w:name="_Ref481900961"/>
      <w:bookmarkStart w:id="3" w:name="_Ref481900956"/>
      <w:r>
        <w:t>Рис.</w:t>
      </w:r>
      <w:bookmarkEnd w:id="2"/>
      <w:r>
        <w:t xml:space="preserve"> 1. </w:t>
      </w:r>
      <w:bookmarkEnd w:id="3"/>
      <w:r>
        <w:t>Деревоподібна структура спеціальних значень</w:t>
      </w:r>
    </w:p>
    <w:p w14:paraId="28FD3DBE" w14:textId="77777777" w:rsidR="00BA1271" w:rsidRDefault="00F67DDA" w:rsidP="00401CFE">
      <w:pPr>
        <w:pStyle w:val="a0"/>
      </w:pPr>
      <w:r>
        <w:t>Маркований список</w:t>
      </w:r>
    </w:p>
    <w:p w14:paraId="16367738" w14:textId="77777777"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</w:pPr>
      <w:r>
        <w:t>Нумерований список</w:t>
      </w:r>
    </w:p>
    <w:p w14:paraId="428866FA" w14:textId="77777777" w:rsidR="0057359C" w:rsidRPr="0057359C" w:rsidRDefault="0057359C" w:rsidP="0057359C">
      <w:pPr>
        <w:pStyle w:val="1"/>
        <w:ind w:left="567"/>
        <w:jc w:val="both"/>
        <w:rPr>
          <w:b w:val="0"/>
        </w:rPr>
      </w:pPr>
      <w:r>
        <w:rPr>
          <w:b w:val="0"/>
        </w:rPr>
        <w:t>Стаття повинна містити наступну структуру:</w:t>
      </w:r>
    </w:p>
    <w:p w14:paraId="05E3512D" w14:textId="77777777" w:rsidR="0068086C" w:rsidRDefault="0068086C" w:rsidP="0068086C">
      <w:pPr>
        <w:pStyle w:val="1"/>
      </w:pPr>
      <w:r w:rsidRPr="0068086C">
        <w:t>Постановка проблеми</w:t>
      </w:r>
    </w:p>
    <w:p w14:paraId="7CADE257" w14:textId="77777777" w:rsidR="0068086C" w:rsidRDefault="0068086C" w:rsidP="0068086C">
      <w:pPr>
        <w:pStyle w:val="1"/>
      </w:pPr>
      <w:r>
        <w:t>Аналіз останніх досліджень та публікацій</w:t>
      </w:r>
    </w:p>
    <w:p w14:paraId="35D1303F" w14:textId="77777777" w:rsidR="0068086C" w:rsidRDefault="0068086C" w:rsidP="0068086C">
      <w:pPr>
        <w:pStyle w:val="1"/>
      </w:pPr>
      <w:r>
        <w:t>Формулювання цілі статті</w:t>
      </w:r>
    </w:p>
    <w:p w14:paraId="3534B87B" w14:textId="77777777" w:rsidR="0068086C" w:rsidRDefault="0068086C" w:rsidP="0068086C">
      <w:pPr>
        <w:pStyle w:val="1"/>
      </w:pPr>
      <w:r>
        <w:t>Виклад основного матеріалу</w:t>
      </w:r>
    </w:p>
    <w:p w14:paraId="4296071F" w14:textId="77777777" w:rsidR="0068086C" w:rsidRDefault="0068086C" w:rsidP="0068086C">
      <w:pPr>
        <w:pStyle w:val="1"/>
      </w:pPr>
      <w:r>
        <w:t>Висновки</w:t>
      </w:r>
    </w:p>
    <w:p w14:paraId="109C1232" w14:textId="77777777" w:rsidR="0068086C" w:rsidRDefault="0068086C" w:rsidP="0068086C">
      <w:pPr>
        <w:pStyle w:val="1"/>
      </w:pPr>
      <w:r>
        <w:t>С</w:t>
      </w:r>
      <w:r w:rsidRPr="0068086C">
        <w:t>писок літератури</w:t>
      </w:r>
    </w:p>
    <w:p w14:paraId="4E72CB26" w14:textId="77777777" w:rsidR="00BA1271" w:rsidRPr="0057359C" w:rsidRDefault="0057359C" w:rsidP="00F73973">
      <w:pPr>
        <w:pStyle w:val="Literature"/>
        <w:rPr>
          <w:i w:val="0"/>
        </w:rPr>
      </w:pPr>
      <w:r w:rsidRPr="00B8606C">
        <w:rPr>
          <w:i w:val="0"/>
          <w:lang w:val="ru-RU"/>
        </w:rPr>
        <w:t xml:space="preserve">Нумерований список літератури українською мовою та у перекладі англійською мовою за форматом </w:t>
      </w:r>
      <w:r w:rsidRPr="0057359C">
        <w:rPr>
          <w:i w:val="0"/>
          <w:lang w:val="en-US"/>
        </w:rPr>
        <w:t>APA</w:t>
      </w:r>
      <w:r w:rsidRPr="00B8606C">
        <w:rPr>
          <w:i w:val="0"/>
          <w:lang w:val="ru-RU"/>
        </w:rPr>
        <w:t xml:space="preserve"> </w:t>
      </w:r>
      <w:r w:rsidRPr="0057359C">
        <w:rPr>
          <w:i w:val="0"/>
          <w:lang w:val="en-US"/>
        </w:rPr>
        <w:t>Style</w:t>
      </w:r>
      <w:r w:rsidRPr="00B8606C">
        <w:rPr>
          <w:i w:val="0"/>
          <w:lang w:val="ru-RU"/>
        </w:rPr>
        <w:t xml:space="preserve"> (зразки оформлення за цим форматом див. тут: </w:t>
      </w:r>
      <w:hyperlink r:id="rId10" w:history="1">
        <w:r w:rsidRPr="000824FA">
          <w:rPr>
            <w:rStyle w:val="aff8"/>
            <w:i w:val="0"/>
            <w:lang w:val="en-US"/>
          </w:rPr>
          <w:t>https</w:t>
        </w:r>
        <w:r w:rsidRPr="00B8606C">
          <w:rPr>
            <w:rStyle w:val="aff8"/>
            <w:i w:val="0"/>
            <w:lang w:val="ru-RU"/>
          </w:rPr>
          <w:t>://</w:t>
        </w:r>
        <w:r w:rsidRPr="000824FA">
          <w:rPr>
            <w:rStyle w:val="aff8"/>
            <w:i w:val="0"/>
            <w:lang w:val="en-US"/>
          </w:rPr>
          <w:t>en</w:t>
        </w:r>
        <w:r w:rsidRPr="00B8606C">
          <w:rPr>
            <w:rStyle w:val="aff8"/>
            <w:i w:val="0"/>
            <w:lang w:val="ru-RU"/>
          </w:rPr>
          <w:t>.</w:t>
        </w:r>
        <w:r w:rsidRPr="000824FA">
          <w:rPr>
            <w:rStyle w:val="aff8"/>
            <w:i w:val="0"/>
            <w:lang w:val="en-US"/>
          </w:rPr>
          <w:t>wikipedia</w:t>
        </w:r>
        <w:r w:rsidRPr="00B8606C">
          <w:rPr>
            <w:rStyle w:val="aff8"/>
            <w:i w:val="0"/>
            <w:lang w:val="ru-RU"/>
          </w:rPr>
          <w:t>.</w:t>
        </w:r>
        <w:r w:rsidRPr="000824FA">
          <w:rPr>
            <w:rStyle w:val="aff8"/>
            <w:i w:val="0"/>
            <w:lang w:val="en-US"/>
          </w:rPr>
          <w:t>org</w:t>
        </w:r>
        <w:r w:rsidRPr="00B8606C">
          <w:rPr>
            <w:rStyle w:val="aff8"/>
            <w:i w:val="0"/>
            <w:lang w:val="ru-RU"/>
          </w:rPr>
          <w:t>/</w:t>
        </w:r>
        <w:r w:rsidRPr="000824FA">
          <w:rPr>
            <w:rStyle w:val="aff8"/>
            <w:i w:val="0"/>
            <w:lang w:val="en-US"/>
          </w:rPr>
          <w:t>wiki</w:t>
        </w:r>
        <w:r w:rsidRPr="00B8606C">
          <w:rPr>
            <w:rStyle w:val="aff8"/>
            <w:i w:val="0"/>
            <w:lang w:val="ru-RU"/>
          </w:rPr>
          <w:t>/</w:t>
        </w:r>
        <w:r w:rsidRPr="000824FA">
          <w:rPr>
            <w:rStyle w:val="aff8"/>
            <w:i w:val="0"/>
            <w:lang w:val="en-US"/>
          </w:rPr>
          <w:t>APA</w:t>
        </w:r>
        <w:r w:rsidRPr="00B8606C">
          <w:rPr>
            <w:rStyle w:val="aff8"/>
            <w:i w:val="0"/>
            <w:lang w:val="ru-RU"/>
          </w:rPr>
          <w:t>_</w:t>
        </w:r>
        <w:r w:rsidRPr="000824FA">
          <w:rPr>
            <w:rStyle w:val="aff8"/>
            <w:i w:val="0"/>
            <w:lang w:val="en-US"/>
          </w:rPr>
          <w:t>style</w:t>
        </w:r>
      </w:hyperlink>
      <w:r>
        <w:rPr>
          <w:i w:val="0"/>
        </w:rPr>
        <w:t xml:space="preserve"> ).</w:t>
      </w:r>
    </w:p>
    <w:sectPr w:rsidR="00BA1271" w:rsidRPr="0057359C" w:rsidSect="00875ACC">
      <w:footerReference w:type="even" r:id="rId11"/>
      <w:footerReference w:type="default" r:id="rId12"/>
      <w:pgSz w:w="11907" w:h="16840" w:code="9"/>
      <w:pgMar w:top="1134" w:right="1418" w:bottom="1531" w:left="1021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768EDC" w14:textId="77777777" w:rsidR="008B28D8" w:rsidRDefault="008B28D8">
      <w:pPr>
        <w:spacing w:line="240" w:lineRule="auto"/>
      </w:pPr>
      <w:r>
        <w:separator/>
      </w:r>
    </w:p>
  </w:endnote>
  <w:endnote w:type="continuationSeparator" w:id="0">
    <w:p w14:paraId="3E3CBDFE" w14:textId="77777777" w:rsidR="008B28D8" w:rsidRDefault="008B28D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87487" w14:textId="77777777"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14:paraId="512B2F37" w14:textId="77777777"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E5B46C" w14:textId="77777777"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B8606C">
      <w:rPr>
        <w:rStyle w:val="afd"/>
        <w:noProof/>
      </w:rPr>
      <w:t>2</w:t>
    </w:r>
    <w:r>
      <w:rPr>
        <w:rStyle w:val="afd"/>
      </w:rPr>
      <w:fldChar w:fldCharType="end"/>
    </w:r>
  </w:p>
  <w:p w14:paraId="01477DDD" w14:textId="77777777"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156C8D" w14:textId="77777777" w:rsidR="008B28D8" w:rsidRDefault="008B28D8">
      <w:pPr>
        <w:spacing w:line="240" w:lineRule="auto"/>
      </w:pPr>
      <w:r>
        <w:separator/>
      </w:r>
    </w:p>
  </w:footnote>
  <w:footnote w:type="continuationSeparator" w:id="0">
    <w:p w14:paraId="6E8DF122" w14:textId="77777777" w:rsidR="008B28D8" w:rsidRDefault="008B28D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CF2C5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3" w15:restartNumberingAfterBreak="0">
    <w:nsid w:val="122D7881"/>
    <w:multiLevelType w:val="multilevel"/>
    <w:tmpl w:val="DFBA64AA"/>
    <w:numStyleLink w:val="SymbolSymbol163"/>
  </w:abstractNum>
  <w:abstractNum w:abstractNumId="4" w15:restartNumberingAfterBreak="0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5" w15:restartNumberingAfterBreak="0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6" w15:restartNumberingAfterBreak="0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1" w15:restartNumberingAfterBreak="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3" w15:restartNumberingAfterBreak="0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4" w15:restartNumberingAfterBreak="0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 w15:restartNumberingAfterBreak="0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6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7" w15:restartNumberingAfterBreak="0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 w15:restartNumberingAfterBreak="0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9" w15:restartNumberingAfterBreak="0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1" w15:restartNumberingAfterBreak="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2" w15:restartNumberingAfterBreak="0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3" w15:restartNumberingAfterBreak="0">
    <w:nsid w:val="6E2D1021"/>
    <w:multiLevelType w:val="multilevel"/>
    <w:tmpl w:val="DFBA64AA"/>
    <w:numStyleLink w:val="SymbolSymbol163"/>
  </w:abstractNum>
  <w:abstractNum w:abstractNumId="24" w15:restartNumberingAfterBreak="0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 w16cid:durableId="1949845837">
    <w:abstractNumId w:val="1"/>
  </w:num>
  <w:num w:numId="2" w16cid:durableId="2064328198">
    <w:abstractNumId w:val="18"/>
  </w:num>
  <w:num w:numId="3" w16cid:durableId="1511215099">
    <w:abstractNumId w:val="13"/>
  </w:num>
  <w:num w:numId="4" w16cid:durableId="700479653">
    <w:abstractNumId w:val="10"/>
  </w:num>
  <w:num w:numId="5" w16cid:durableId="232129089">
    <w:abstractNumId w:val="16"/>
  </w:num>
  <w:num w:numId="6" w16cid:durableId="261887111">
    <w:abstractNumId w:val="9"/>
  </w:num>
  <w:num w:numId="7" w16cid:durableId="1790120235">
    <w:abstractNumId w:val="5"/>
  </w:num>
  <w:num w:numId="8" w16cid:durableId="1236670754">
    <w:abstractNumId w:val="4"/>
  </w:num>
  <w:num w:numId="9" w16cid:durableId="1420061418">
    <w:abstractNumId w:val="17"/>
  </w:num>
  <w:num w:numId="10" w16cid:durableId="693312992">
    <w:abstractNumId w:val="21"/>
  </w:num>
  <w:num w:numId="11" w16cid:durableId="1622495610">
    <w:abstractNumId w:val="19"/>
  </w:num>
  <w:num w:numId="12" w16cid:durableId="363335634">
    <w:abstractNumId w:val="6"/>
  </w:num>
  <w:num w:numId="13" w16cid:durableId="1399936094">
    <w:abstractNumId w:val="23"/>
  </w:num>
  <w:num w:numId="14" w16cid:durableId="1147554457">
    <w:abstractNumId w:val="3"/>
  </w:num>
  <w:num w:numId="15" w16cid:durableId="1315062448">
    <w:abstractNumId w:val="7"/>
  </w:num>
  <w:num w:numId="16" w16cid:durableId="1733699739">
    <w:abstractNumId w:val="24"/>
  </w:num>
  <w:num w:numId="17" w16cid:durableId="309946820">
    <w:abstractNumId w:val="26"/>
  </w:num>
  <w:num w:numId="18" w16cid:durableId="2058163998">
    <w:abstractNumId w:val="8"/>
  </w:num>
  <w:num w:numId="19" w16cid:durableId="883256579">
    <w:abstractNumId w:val="25"/>
  </w:num>
  <w:num w:numId="20" w16cid:durableId="1220286951">
    <w:abstractNumId w:val="11"/>
  </w:num>
  <w:num w:numId="21" w16cid:durableId="566961663">
    <w:abstractNumId w:val="15"/>
  </w:num>
  <w:num w:numId="22" w16cid:durableId="532766173">
    <w:abstractNumId w:val="2"/>
  </w:num>
  <w:num w:numId="23" w16cid:durableId="684132651">
    <w:abstractNumId w:val="20"/>
  </w:num>
  <w:num w:numId="24" w16cid:durableId="924992524">
    <w:abstractNumId w:val="22"/>
  </w:num>
  <w:num w:numId="25" w16cid:durableId="1265655312">
    <w:abstractNumId w:val="12"/>
  </w:num>
  <w:num w:numId="26" w16cid:durableId="1976525119">
    <w:abstractNumId w:val="14"/>
  </w:num>
  <w:num w:numId="27" w16cid:durableId="1621648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10F8"/>
    <w:rsid w:val="00016FAC"/>
    <w:rsid w:val="0005618B"/>
    <w:rsid w:val="000A5F22"/>
    <w:rsid w:val="000F0355"/>
    <w:rsid w:val="001105A4"/>
    <w:rsid w:val="00142183"/>
    <w:rsid w:val="00145A45"/>
    <w:rsid w:val="0014729B"/>
    <w:rsid w:val="001C037A"/>
    <w:rsid w:val="00215F95"/>
    <w:rsid w:val="00222577"/>
    <w:rsid w:val="00226F7F"/>
    <w:rsid w:val="00256D28"/>
    <w:rsid w:val="002910F8"/>
    <w:rsid w:val="00294F2F"/>
    <w:rsid w:val="002B34A6"/>
    <w:rsid w:val="00401CFE"/>
    <w:rsid w:val="004C46A0"/>
    <w:rsid w:val="004F79A7"/>
    <w:rsid w:val="0057359C"/>
    <w:rsid w:val="005C4C95"/>
    <w:rsid w:val="00660986"/>
    <w:rsid w:val="0068086C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73440"/>
    <w:rsid w:val="00875ACC"/>
    <w:rsid w:val="0087658C"/>
    <w:rsid w:val="0088143D"/>
    <w:rsid w:val="008A70F1"/>
    <w:rsid w:val="008B28D8"/>
    <w:rsid w:val="0092047F"/>
    <w:rsid w:val="00921655"/>
    <w:rsid w:val="00937D90"/>
    <w:rsid w:val="00961558"/>
    <w:rsid w:val="009B06A7"/>
    <w:rsid w:val="00A1246E"/>
    <w:rsid w:val="00A1568D"/>
    <w:rsid w:val="00A93991"/>
    <w:rsid w:val="00AA4C12"/>
    <w:rsid w:val="00B8606C"/>
    <w:rsid w:val="00BA1271"/>
    <w:rsid w:val="00BB02BD"/>
    <w:rsid w:val="00BF469A"/>
    <w:rsid w:val="00C11D8A"/>
    <w:rsid w:val="00C20DA2"/>
    <w:rsid w:val="00C55D33"/>
    <w:rsid w:val="00C726DB"/>
    <w:rsid w:val="00D177FA"/>
    <w:rsid w:val="00D52D3C"/>
    <w:rsid w:val="00DD0B19"/>
    <w:rsid w:val="00DD666C"/>
    <w:rsid w:val="00E11935"/>
    <w:rsid w:val="00E41466"/>
    <w:rsid w:val="00E71114"/>
    <w:rsid w:val="00EA0088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3789E13"/>
  <w15:chartTrackingRefBased/>
  <w15:docId w15:val="{E1CB83A7-5A2F-4FF5-828A-E650B3B27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05618B"/>
    <w:pPr>
      <w:keepNext/>
      <w:keepLines/>
      <w:suppressAutoHyphens/>
      <w:spacing w:before="240" w:after="120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aliases w:val="Name"/>
    <w:basedOn w:val="a1"/>
    <w:next w:val="a1"/>
    <w:link w:val="aff3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4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5">
    <w:name w:val="Balloon Text"/>
    <w:basedOn w:val="a1"/>
    <w:link w:val="aff6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у виносці Знак"/>
    <w:basedOn w:val="a2"/>
    <w:link w:val="aff5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7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8">
    <w:name w:val="Hyperlink"/>
    <w:basedOn w:val="a2"/>
    <w:rsid w:val="00F73973"/>
    <w:rPr>
      <w:color w:val="0000FF"/>
      <w:u w:val="single"/>
    </w:rPr>
  </w:style>
  <w:style w:type="paragraph" w:styleId="aff9">
    <w:name w:val="Document Map"/>
    <w:basedOn w:val="a1"/>
    <w:link w:val="affa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a">
    <w:name w:val="Схема документа Знак"/>
    <w:basedOn w:val="a2"/>
    <w:link w:val="aff9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  <w:style w:type="character" w:customStyle="1" w:styleId="12">
    <w:name w:val="Незакрита згадка1"/>
    <w:basedOn w:val="a2"/>
    <w:uiPriority w:val="99"/>
    <w:semiHidden/>
    <w:unhideWhenUsed/>
    <w:rsid w:val="0057359C"/>
    <w:rPr>
      <w:color w:val="605E5C"/>
      <w:shd w:val="clear" w:color="auto" w:fill="E1DFDD"/>
    </w:rPr>
  </w:style>
  <w:style w:type="character" w:customStyle="1" w:styleId="aff3">
    <w:name w:val="Назва Знак"/>
    <w:aliases w:val="Name Знак"/>
    <w:link w:val="aff2"/>
    <w:rsid w:val="00B8606C"/>
    <w:rPr>
      <w:b/>
      <w:caps/>
      <w:kern w:val="28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yperlink" Target="https://en.wikipedia.org/wiki/APA_styl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2;&#1030;&#1057;&#1053;&#1048;&#1050;\&#1076;&#1083;&#1103;_&#1089;&#1072;&#1081;&#1090;&#1091;\Scientific%20Paper.dot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</Template>
  <TotalTime>5</TotalTime>
  <Pages>2</Pages>
  <Words>835</Words>
  <Characters>476</Characters>
  <Application>Microsoft Office Word</Application>
  <DocSecurity>0</DocSecurity>
  <Lines>3</Lines>
  <Paragraphs>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Natalia</dc:creator>
  <cp:keywords>Index Terms</cp:keywords>
  <dc:description>Abstract</dc:description>
  <cp:lastModifiedBy>Natalia</cp:lastModifiedBy>
  <cp:revision>5</cp:revision>
  <cp:lastPrinted>2009-03-25T15:39:00Z</cp:lastPrinted>
  <dcterms:created xsi:type="dcterms:W3CDTF">2023-09-08T15:35:00Z</dcterms:created>
  <dcterms:modified xsi:type="dcterms:W3CDTF">2023-09-20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5f59ee5ed91b14213b0a9d254d4ade4bad66cefa1f0ff274401192d50c48de3</vt:lpwstr>
  </property>
</Properties>
</file>